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5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6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9.xml" ContentType="application/vnd.openxmlformats-officedocument.presentationml.notesSlide+xml"/>
  <Override PartName="/ppt/embeddings/oleObject57.bin" ContentType="application/vnd.openxmlformats-officedocument.oleObject"/>
  <Override PartName="/ppt/notesSlides/notesSlide2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3.xml" ContentType="application/vnd.openxmlformats-officedocument.presentationml.notesSlide+xml"/>
  <Override PartName="/ppt/embeddings/oleObject66.bin" ContentType="application/vnd.openxmlformats-officedocument.oleObject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67.bin" ContentType="application/vnd.openxmlformats-officedocument.oleObject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8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9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  <p:sldId id="494" r:id="rId26"/>
    <p:sldId id="557" r:id="rId27"/>
    <p:sldId id="488" r:id="rId28"/>
    <p:sldId id="548" r:id="rId29"/>
    <p:sldId id="491" r:id="rId30"/>
    <p:sldId id="531" r:id="rId31"/>
    <p:sldId id="559" r:id="rId32"/>
    <p:sldId id="558" r:id="rId33"/>
    <p:sldId id="549" r:id="rId34"/>
  </p:sldIdLst>
  <p:sldSz cx="9144000" cy="6858000" type="screen4x3"/>
  <p:notesSz cx="9601200" cy="73152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74" autoAdjust="0"/>
    <p:restoredTop sz="86437" autoAdjust="0"/>
  </p:normalViewPr>
  <p:slideViewPr>
    <p:cSldViewPr>
      <p:cViewPr varScale="1">
        <p:scale>
          <a:sx n="125" d="100"/>
          <a:sy n="125" d="100"/>
        </p:scale>
        <p:origin x="-202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w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November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22.vml"/><Relationship Id="rId2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68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fo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2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8528"/>
              </p:ext>
            </p:extLst>
          </p:nvPr>
        </p:nvGraphicFramePr>
        <p:xfrm>
          <a:off x="412750" y="4076700"/>
          <a:ext cx="820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3" name="Equation" r:id="rId10" imgW="8204200" imgH="622300" progId="Equation.DSMT4">
                  <p:embed/>
                </p:oleObj>
              </mc:Choice>
              <mc:Fallback>
                <p:oleObj name="Equation" r:id="rId10" imgW="820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076700"/>
                        <a:ext cx="820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2935"/>
              </p:ext>
            </p:extLst>
          </p:nvPr>
        </p:nvGraphicFramePr>
        <p:xfrm>
          <a:off x="4603750" y="5276850"/>
          <a:ext cx="403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4" name="Equation" r:id="rId12" imgW="4038600" imgH="850900" progId="Equation.DSMT4">
                  <p:embed/>
                </p:oleObj>
              </mc:Choice>
              <mc:Fallback>
                <p:oleObj name="Equation" r:id="rId12" imgW="4038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76850"/>
                        <a:ext cx="403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7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8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9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52041"/>
              </p:ext>
            </p:extLst>
          </p:nvPr>
        </p:nvGraphicFramePr>
        <p:xfrm>
          <a:off x="6210300" y="1549400"/>
          <a:ext cx="198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0" name="Equation" r:id="rId10" imgW="1981200" imgH="1778000" progId="Equation.DSMT4">
                  <p:embed/>
                </p:oleObj>
              </mc:Choice>
              <mc:Fallback>
                <p:oleObj name="Equation" r:id="rId10" imgW="19812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549400"/>
                        <a:ext cx="1981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1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2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3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362200" y="3530600"/>
          <a:ext cx="43322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5" name="Equation" r:id="rId4" imgW="1168400" imgH="508000" progId="Equation.DSMT4">
                  <p:embed/>
                </p:oleObj>
              </mc:Choice>
              <mc:Fallback>
                <p:oleObj name="Equation" r:id="rId4" imgW="11684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30600"/>
                        <a:ext cx="43322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333625" y="3505200"/>
          <a:ext cx="4448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6" name="Equation" r:id="rId6" imgW="1181100" imgH="495300" progId="Equation.DSMT4">
                  <p:embed/>
                </p:oleObj>
              </mc:Choice>
              <mc:Fallback>
                <p:oleObj name="Equation" r:id="rId6" imgW="11811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505200"/>
                        <a:ext cx="4448175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04800" y="1479550"/>
          <a:ext cx="8451849" cy="17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7" name="Equation" r:id="rId8" imgW="2527300" imgH="520700" progId="Equation.DSMT4">
                  <p:embed/>
                </p:oleObj>
              </mc:Choice>
              <mc:Fallback>
                <p:oleObj name="Equation" r:id="rId8" imgW="25273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79550"/>
                        <a:ext cx="8451849" cy="17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7414" y="4114800"/>
          <a:ext cx="213178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6" imgW="635000" imgH="266700" progId="Equation.DSMT4">
                  <p:embed/>
                </p:oleObj>
              </mc:Choice>
              <mc:Fallback>
                <p:oleObj name="Equation" r:id="rId6" imgW="6350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414" y="4114800"/>
                        <a:ext cx="2131786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5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6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4572000"/>
          <a:ext cx="60241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7" name="Equation" r:id="rId8" imgW="5321160" imgH="1346040" progId="Equation.DSMT4">
                  <p:embed/>
                </p:oleObj>
              </mc:Choice>
              <mc:Fallback>
                <p:oleObj name="Equation" r:id="rId8" imgW="532116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241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670050" y="1346200"/>
          <a:ext cx="551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4" imgW="5511600" imgH="1523880" progId="Equation.DSMT4">
                  <p:embed/>
                </p:oleObj>
              </mc:Choice>
              <mc:Fallback>
                <p:oleObj name="Equation" r:id="rId4" imgW="5511600" imgH="1523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346200"/>
                        <a:ext cx="5511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683000"/>
          <a:ext cx="6883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6" imgW="6883400" imgH="2184400" progId="Equation.DSMT4">
                  <p:embed/>
                </p:oleObj>
              </mc:Choice>
              <mc:Fallback>
                <p:oleObj name="Equation" r:id="rId6" imgW="6883400" imgH="218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68834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958850" y="3103563"/>
          <a:ext cx="72263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4" imgW="5689600" imgH="1092200" progId="Equation.DSMT4">
                  <p:embed/>
                </p:oleObj>
              </mc:Choice>
              <mc:Fallback>
                <p:oleObj name="Equation" r:id="rId4" imgW="5689600" imgH="109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03563"/>
                        <a:ext cx="72263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576346" y="1295400"/>
          <a:ext cx="599130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6" imgW="5219640" imgH="1460160" progId="Equation.DSMT4">
                  <p:embed/>
                </p:oleObj>
              </mc:Choice>
              <mc:Fallback>
                <p:oleObj name="Equation" r:id="rId6" imgW="5219640" imgH="1460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6" y="1295400"/>
                        <a:ext cx="599130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914400" y="1301750"/>
          <a:ext cx="728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4" imgW="7289800" imgH="1625600" progId="Equation.DSMT4">
                  <p:embed/>
                </p:oleObj>
              </mc:Choice>
              <mc:Fallback>
                <p:oleObj name="Equation" r:id="rId4" imgW="72898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1750"/>
                        <a:ext cx="72898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/>
        </p:nvGraphicFramePr>
        <p:xfrm>
          <a:off x="1543050" y="377190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6" imgW="5905500" imgH="889000" progId="Equation.DSMT4">
                  <p:embed/>
                </p:oleObj>
              </mc:Choice>
              <mc:Fallback>
                <p:oleObj name="Equation" r:id="rId6" imgW="59055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771900"/>
                        <a:ext cx="590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0000E5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9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            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87003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8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407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9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0762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8" imgW="2692400" imgH="342900" progId="Equation.3">
                  <p:embed/>
                </p:oleObj>
              </mc:Choice>
              <mc:Fallback>
                <p:oleObj name="Equation" r:id="rId8" imgW="26924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8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9" name="Equation" r:id="rId6" imgW="1739900" imgH="1600200" progId="Equation.DSMT4">
                  <p:embed/>
                </p:oleObj>
              </mc:Choice>
              <mc:Fallback>
                <p:oleObj name="Equation" r:id="rId6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275013"/>
                        <a:ext cx="2203450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0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0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1" name="Equation" r:id="rId6" imgW="2387600" imgH="2527300" progId="Equation.DSMT4">
                  <p:embed/>
                </p:oleObj>
              </mc:Choice>
              <mc:Fallback>
                <p:oleObj name="Equation" r:id="rId6" imgW="2387600" imgH="2527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819400" cy="2984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2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8000" y="1219200"/>
          <a:ext cx="5626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4" imgW="5626100" imgH="2120900" progId="Equation.DSMT4">
                  <p:embed/>
                </p:oleObj>
              </mc:Choice>
              <mc:Fallback>
                <p:oleObj name="Equation" r:id="rId4" imgW="5626100" imgH="212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19200"/>
                        <a:ext cx="56261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76600"/>
                        <a:ext cx="313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1828800"/>
          <a:ext cx="72358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9" name="Equation" r:id="rId4" imgW="6184900" imgH="2692400" progId="Equation.DSMT4">
                  <p:embed/>
                </p:oleObj>
              </mc:Choice>
              <mc:Fallback>
                <p:oleObj name="Equation" r:id="rId4" imgW="6184900" imgH="269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235825" cy="314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43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1303"/>
              </p:ext>
            </p:extLst>
          </p:nvPr>
        </p:nvGraphicFramePr>
        <p:xfrm>
          <a:off x="304800" y="3251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7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51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8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810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9" name="Equation" r:id="rId8" imgW="8178480" imgH="685800" progId="Equation.DSMT4">
                  <p:embed/>
                </p:oleObj>
              </mc:Choice>
              <mc:Fallback>
                <p:oleObj name="Equation" r:id="rId8" imgW="81784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676900"/>
                        <a:ext cx="817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0" name="Equation" r:id="rId10" imgW="7708900" imgH="774700" progId="Equation.DSMT4">
                  <p:embed/>
                </p:oleObj>
              </mc:Choice>
              <mc:Fallback>
                <p:oleObj name="Equation" r:id="rId10" imgW="7708900" imgH="774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3100"/>
                        <a:ext cx="770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543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953000"/>
            <a:ext cx="8695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The gen func from last lecture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57003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77639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3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2552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4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62889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5" name="Equation" r:id="rId8" imgW="1866900" imgH="304800" progId="Equation.3">
                  <p:embed/>
                </p:oleObj>
              </mc:Choice>
              <mc:Fallback>
                <p:oleObj name="Equation" r:id="rId8" imgW="1866900" imgH="304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1231106" y="3124200"/>
          <a:ext cx="66817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4" imgW="4191000" imgH="1092200" progId="Equation.DSMT4">
                  <p:embed/>
                </p:oleObj>
              </mc:Choice>
              <mc:Fallback>
                <p:oleObj name="Equation" r:id="rId4" imgW="4191000" imgH="109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6" y="3124200"/>
                        <a:ext cx="6681788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772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last lecture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method solv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124200"/>
          <a:ext cx="7620000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7" name="Equation" r:id="rId3" imgW="2095500" imgH="304800" progId="Equation.DSMT4">
                  <p:embed/>
                </p:oleObj>
              </mc:Choice>
              <mc:Fallback>
                <p:oleObj name="Equation" r:id="rId3" imgW="2095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124200"/>
                        <a:ext cx="7620000" cy="110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276600"/>
            <a:ext cx="7098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E5"/>
                </a:solidFill>
              </a:rPr>
              <a:t>+1</a:t>
            </a:r>
            <a:endParaRPr lang="en-US" dirty="0">
              <a:solidFill>
                <a:srgbClr val="0000E5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1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1/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smtClean="0">
                <a:solidFill>
                  <a:srgbClr val="0000E5"/>
                </a:solidFill>
              </a:rPr>
              <a:t>         </a:t>
            </a:r>
            <a:r>
              <a:rPr lang="en-US" sz="4800" smtClean="0">
                <a:solidFill>
                  <a:srgbClr val="0000E5"/>
                </a:solidFill>
              </a:rPr>
              <a:t>P</a:t>
            </a:r>
            <a:r>
              <a:rPr lang="en-US" sz="4800" dirty="0" smtClean="0">
                <a:solidFill>
                  <a:srgbClr val="0000E5"/>
                </a:solidFill>
              </a:rPr>
              <a:t>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3M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1905000"/>
            <a:ext cx="6388288" cy="30123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15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1500" dirty="0" smtClean="0"/>
              <a:t>1 </a:t>
            </a:r>
            <a:r>
              <a:rPr lang="en-US" sz="11500" dirty="0" smtClean="0">
                <a:sym typeface="Euclid Symbol" pitchFamily="18" charset="2"/>
              </a:rPr>
              <a:t>&amp; 2</a:t>
            </a:r>
            <a:endParaRPr lang="en-US" sz="115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74634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8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0264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9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45817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0" name="Equation" r:id="rId8" imgW="2768600" imgH="495300" progId="Equation.3">
                  <p:embed/>
                </p:oleObj>
              </mc:Choice>
              <mc:Fallback>
                <p:oleObj name="Equation" r:id="rId8" imgW="2768600" imgH="49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11100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5908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1364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9307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5007"/>
              </p:ext>
            </p:extLst>
          </p:nvPr>
        </p:nvGraphicFramePr>
        <p:xfrm>
          <a:off x="1771650" y="3746500"/>
          <a:ext cx="638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4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46500"/>
                        <a:ext cx="638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5" name="Equation" r:id="rId6" imgW="1676160" imgH="558720" progId="Equation.DSMT4">
                  <p:embed/>
                </p:oleObj>
              </mc:Choice>
              <mc:Fallback>
                <p:oleObj name="Equation" r:id="rId6" imgW="16761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167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6" name="Equation" r:id="rId8" imgW="1231560" imgH="571320" progId="Equation.DSMT4">
                  <p:embed/>
                </p:oleObj>
              </mc:Choice>
              <mc:Fallback>
                <p:oleObj name="Equation" r:id="rId8" imgW="12315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24100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9402"/>
              </p:ext>
            </p:extLst>
          </p:nvPr>
        </p:nvGraphicFramePr>
        <p:xfrm>
          <a:off x="1790700" y="4584700"/>
          <a:ext cx="631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7" name="Equation" r:id="rId10" imgW="6311900" imgH="850900" progId="Equation.DSMT4">
                  <p:embed/>
                </p:oleObj>
              </mc:Choice>
              <mc:Fallback>
                <p:oleObj name="Equation" r:id="rId10" imgW="63119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84700"/>
                        <a:ext cx="631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7551"/>
              </p:ext>
            </p:extLst>
          </p:nvPr>
        </p:nvGraphicFramePr>
        <p:xfrm>
          <a:off x="4070350" y="5422900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8" name="Equation" r:id="rId12" imgW="4000500" imgH="850900" progId="Equation.DSMT4">
                  <p:embed/>
                </p:oleObj>
              </mc:Choice>
              <mc:Fallback>
                <p:oleObj name="Equation" r:id="rId12" imgW="4000500" imgH="850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422900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87237"/>
              </p:ext>
            </p:extLst>
          </p:nvPr>
        </p:nvGraphicFramePr>
        <p:xfrm>
          <a:off x="438150" y="55626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9" name="Equation" r:id="rId14" imgW="3302000" imgH="571500" progId="Equation.DSMT4">
                  <p:embed/>
                </p:oleObj>
              </mc:Choice>
              <mc:Fallback>
                <p:oleObj name="Equation" r:id="rId14" imgW="3302000" imgH="571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562600"/>
                        <a:ext cx="330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0" name="Equation" r:id="rId16" imgW="2641320" imgH="1168200" progId="Equation.DSMT4">
                  <p:embed/>
                </p:oleObj>
              </mc:Choice>
              <mc:Fallback>
                <p:oleObj name="Equation" r:id="rId16" imgW="2641320" imgH="116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64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5" imgW="3390840" imgH="634680" progId="Equation.DSMT4">
                  <p:embed/>
                </p:oleObj>
              </mc:Choice>
              <mc:Fallback>
                <p:oleObj name="Equation" r:id="rId5" imgW="3390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8150"/>
                        <a:ext cx="339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930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9" name="Equation" r:id="rId11" imgW="3352680" imgH="634680" progId="Equation.DSMT4">
                    <p:embed/>
                  </p:oleObj>
                </mc:Choice>
                <mc:Fallback>
                  <p:oleObj name="Equation" r:id="rId11" imgW="3352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486400"/>
                          <a:ext cx="33528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79</TotalTime>
  <Words>538</Words>
  <Application>Microsoft Macintosh PowerPoint</Application>
  <PresentationFormat>On-screen Show (4:3)</PresentationFormat>
  <Paragraphs>156</Paragraphs>
  <Slides>33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6.042 Lecture Template</vt:lpstr>
      <vt:lpstr>Equation</vt:lpstr>
      <vt:lpstr>PowerPoint Presentation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9</cp:revision>
  <cp:lastPrinted>2012-04-20T12:48:52Z</cp:lastPrinted>
  <dcterms:created xsi:type="dcterms:W3CDTF">2010-04-23T23:25:30Z</dcterms:created>
  <dcterms:modified xsi:type="dcterms:W3CDTF">2012-04-20T12:49:00Z</dcterms:modified>
</cp:coreProperties>
</file>